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68" r:id="rId2"/>
    <p:sldMasterId id="2147483676" r:id="rId3"/>
    <p:sldMasterId id="2147483684" r:id="rId4"/>
  </p:sldMasterIdLst>
  <p:handoutMasterIdLst>
    <p:handoutMasterId r:id="rId15"/>
  </p:handoutMasterIdLst>
  <p:sldIdLst>
    <p:sldId id="256" r:id="rId5"/>
    <p:sldId id="262" r:id="rId6"/>
    <p:sldId id="259" r:id="rId7"/>
    <p:sldId id="274" r:id="rId8"/>
    <p:sldId id="273" r:id="rId9"/>
    <p:sldId id="265" r:id="rId10"/>
    <p:sldId id="260" r:id="rId11"/>
    <p:sldId id="272" r:id="rId12"/>
    <p:sldId id="271" r:id="rId13"/>
    <p:sldId id="270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8" autoAdjust="0"/>
    <p:restoredTop sz="94680" autoAdjust="0"/>
  </p:normalViewPr>
  <p:slideViewPr>
    <p:cSldViewPr snapToGrid="0">
      <p:cViewPr varScale="1">
        <p:scale>
          <a:sx n="122" d="100"/>
          <a:sy n="122" d="100"/>
        </p:scale>
        <p:origin x="120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6B1AE0-CCCF-4A33-B965-5C4C62E59094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358CB3-09FD-4C01-94AE-C1A2C3B0B6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949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D408E57D-2A79-4053-8E81-6DB51A21D76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2429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9C39FE-59C7-4789-9C2F-F22E23DDB6B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6417484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80863A-C33B-4F0D-8CCF-7660DDD4CD1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6337082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46EFC-A227-48F5-B0D1-E68315AD00A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41079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en-US" altLang="en-US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CDD7760F-B89E-4046-9A4A-0C18925EE2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13471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365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394137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445376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31908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227010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89583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8728E6-8E45-4DA7-A287-1AF5572820C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5137511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6000" y="475200"/>
            <a:ext cx="7200000" cy="43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de-DE" smtClean="0"/>
              <a:t>04.04.2011</a:t>
            </a:r>
            <a:endParaRPr lang="de-CH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633376"/>
            <a:ext cx="2895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endParaRPr lang="de-CH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633376"/>
            <a:ext cx="2133600" cy="180000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170EAF33-5040-440D-A897-F739B1036B31}" type="slidenum">
              <a:rPr lang="de-CH" smtClean="0"/>
              <a:pPr/>
              <a:t>‹#›</a:t>
            </a:fld>
            <a:endParaRPr lang="de-CH"/>
          </a:p>
        </p:txBody>
      </p:sp>
      <p:sp>
        <p:nvSpPr>
          <p:cNvPr id="11" name="Textplatzhalter 12"/>
          <p:cNvSpPr>
            <a:spLocks noGrp="1"/>
          </p:cNvSpPr>
          <p:nvPr>
            <p:ph type="body" sz="quarter" idx="13"/>
          </p:nvPr>
        </p:nvSpPr>
        <p:spPr>
          <a:xfrm>
            <a:off x="216000" y="908720"/>
            <a:ext cx="8229600" cy="4320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platzhalter 20"/>
          <p:cNvSpPr>
            <a:spLocks noGrp="1"/>
          </p:cNvSpPr>
          <p:nvPr>
            <p:ph type="body" sz="quarter" idx="14"/>
          </p:nvPr>
        </p:nvSpPr>
        <p:spPr>
          <a:xfrm>
            <a:off x="7596188" y="476250"/>
            <a:ext cx="1296000" cy="431800"/>
          </a:xfrm>
        </p:spPr>
        <p:txBody>
          <a:bodyPr>
            <a:noAutofit/>
          </a:bodyPr>
          <a:lstStyle>
            <a:lvl1pPr marL="0" indent="0" algn="r">
              <a:buNone/>
              <a:defRPr sz="10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5708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27F2FB6-1FF3-439F-A5FF-120BC24DA6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7882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E648E-C3CE-4333-8AF7-2CD164047A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547875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7237B-D836-4285-BFA8-5AB309CDAD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496662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B78E-A5F8-4730-B849-28A2B445E8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708924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D8A67-7796-44DC-9B8E-0811BED7C3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04499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13A57-D150-4CE0-87BF-20EA9E1D29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079494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FA210-38C4-416F-B410-CA87EA0D8EC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82629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9C39FE-59C7-4789-9C2F-F22E23DDB6B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870744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80863A-C33B-4F0D-8CCF-7660DDD4CD1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41636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46EFC-A227-48F5-B0D1-E68315AD00A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7926219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5029200"/>
            <a:ext cx="3962400" cy="1143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s-H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fld id="{D408E57D-2A79-4053-8E81-6DB51A21D76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885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371600" y="990600"/>
            <a:ext cx="7772400" cy="1470025"/>
          </a:xfrm>
          <a:ln w="9525"/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019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8728E6-8E45-4DA7-A287-1AF5572820C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40292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FA210-38C4-416F-B410-CA87EA0D8EC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377920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DD7760F-B89E-4046-9A4A-0C18925EE2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859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DD7760F-B89E-4046-9A4A-0C18925EE2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183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783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458200" cy="11430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BF8F7396-BEB4-43C3-890E-D039A09002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 cmpd="tri">
            <a:solidFill>
              <a:srgbClr val="003CFE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435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ndar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70C0"/>
        </a:buClr>
        <a:buSzPct val="150000"/>
        <a:buFont typeface="Candara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3137877"/>
            <a:ext cx="4929554" cy="2489200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dirty="0"/>
              <a:t>Data Analysi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dirty="0"/>
              <a:t>On Drawing Conclusion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dirty="0"/>
              <a:t>The Story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/>
              <a:t>Reactor Reflec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ggestions and Comment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best ones focus on pedagogy (how could I improve the learning environment)</a:t>
            </a:r>
          </a:p>
          <a:p>
            <a:r>
              <a:rPr lang="en-US" altLang="en-US"/>
              <a:t>What are requirements that don’t produce much learning?</a:t>
            </a:r>
          </a:p>
          <a:p>
            <a:r>
              <a:rPr lang="en-US" altLang="en-US"/>
              <a:t>How could requirements be changed to increase the learning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surement Accurac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re is no advantage to measuring one parameter to 3 significant digits if another parameter is only measured to 1 significant digit</a:t>
            </a:r>
          </a:p>
          <a:p>
            <a:r>
              <a:rPr lang="en-US" altLang="en-US"/>
              <a:t>Use appropriate significant digits</a:t>
            </a: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ss Balanc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If the mass balance indicates an error then try to determine what caused the error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What did you measure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Tracer volume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Flow rate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pH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Reactor volume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Which one of those measurements would explain the results you obtained? 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When discussing errors include your assessment of the culpability of each measured parameter or assumption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rrors in Residence Time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13858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What are the two methods you used to calculate the residence time?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Why might the two estimates be different?</a:t>
            </a:r>
          </a:p>
        </p:txBody>
      </p:sp>
      <p:graphicFrame>
        <p:nvGraphicFramePr>
          <p:cNvPr id="36911" name="Group 47"/>
          <p:cNvGraphicFramePr>
            <a:graphicFrameLocks noGrp="1"/>
          </p:cNvGraphicFramePr>
          <p:nvPr/>
        </p:nvGraphicFramePr>
        <p:xfrm>
          <a:off x="201613" y="3433763"/>
          <a:ext cx="8770937" cy="3230880"/>
        </p:xfrm>
        <a:graphic>
          <a:graphicData uri="http://schemas.openxmlformats.org/drawingml/2006/table">
            <a:tbl>
              <a:tblPr/>
              <a:tblGrid>
                <a:gridCol w="3062287">
                  <a:extLst>
                    <a:ext uri="{9D8B030D-6E8A-4147-A177-3AD203B41FA5}">
                      <a16:colId xmlns:a16="http://schemas.microsoft.com/office/drawing/2014/main" val="551052541"/>
                    </a:ext>
                  </a:extLst>
                </a:gridCol>
                <a:gridCol w="2120900">
                  <a:extLst>
                    <a:ext uri="{9D8B030D-6E8A-4147-A177-3AD203B41FA5}">
                      <a16:colId xmlns:a16="http://schemas.microsoft.com/office/drawing/2014/main" val="2399221680"/>
                    </a:ext>
                  </a:extLst>
                </a:gridCol>
                <a:gridCol w="3587750">
                  <a:extLst>
                    <a:ext uri="{9D8B030D-6E8A-4147-A177-3AD203B41FA5}">
                      <a16:colId xmlns:a16="http://schemas.microsoft.com/office/drawing/2014/main" val="2818260653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reas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ecau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79111713"/>
                  </a:ext>
                </a:extLst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ead volu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9603454"/>
                  </a:ext>
                </a:extLst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affling head lo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8772343"/>
                  </a:ext>
                </a:extLst>
              </a:tr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racer addition, inlet, outle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lg" len="med"/>
                      <a:tailEnd type="none" w="lg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7970311"/>
                  </a:ext>
                </a:extLst>
              </a:tr>
            </a:tbl>
          </a:graphicData>
        </a:graphic>
      </p:graphicFrame>
      <p:graphicFrame>
        <p:nvGraphicFramePr>
          <p:cNvPr id="36895" name="Object 31"/>
          <p:cNvGraphicFramePr>
            <a:graphicFrameLocks noChangeAspect="1"/>
          </p:cNvGraphicFramePr>
          <p:nvPr/>
        </p:nvGraphicFramePr>
        <p:xfrm>
          <a:off x="3355975" y="3476625"/>
          <a:ext cx="787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3" imgW="787320" imgH="787320" progId="Equation.DSMT4">
                  <p:embed/>
                </p:oleObj>
              </mc:Choice>
              <mc:Fallback>
                <p:oleObj name="Equation" r:id="rId3" imgW="787320" imgH="787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476625"/>
                        <a:ext cx="7874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7" name="Object 33"/>
          <p:cNvGraphicFramePr>
            <a:graphicFrameLocks noChangeAspect="1"/>
          </p:cNvGraphicFramePr>
          <p:nvPr/>
        </p:nvGraphicFramePr>
        <p:xfrm>
          <a:off x="4686300" y="3636963"/>
          <a:ext cx="622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5" imgW="622080" imgH="380880" progId="Equation.DSMT4">
                  <p:embed/>
                </p:oleObj>
              </mc:Choice>
              <mc:Fallback>
                <p:oleObj name="Equation" r:id="rId5" imgW="622080" imgH="380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636963"/>
                        <a:ext cx="6223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8" name="Text Box 34"/>
          <p:cNvSpPr txBox="1">
            <a:spLocks noChangeArrowheads="1"/>
          </p:cNvSpPr>
          <p:nvPr/>
        </p:nvSpPr>
        <p:spPr bwMode="auto">
          <a:xfrm>
            <a:off x="4225925" y="3408363"/>
            <a:ext cx="4540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?</a:t>
            </a:r>
          </a:p>
        </p:txBody>
      </p:sp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4030663" y="4183063"/>
            <a:ext cx="528637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>
                <a:solidFill>
                  <a:schemeClr val="accent4"/>
                </a:solidFill>
              </a:rPr>
              <a:t>&gt;</a:t>
            </a:r>
          </a:p>
        </p:txBody>
      </p:sp>
      <p:sp>
        <p:nvSpPr>
          <p:cNvPr id="36907" name="Text Box 43"/>
          <p:cNvSpPr txBox="1">
            <a:spLocks noChangeArrowheads="1"/>
          </p:cNvSpPr>
          <p:nvPr/>
        </p:nvSpPr>
        <p:spPr bwMode="auto">
          <a:xfrm>
            <a:off x="5418138" y="4292600"/>
            <a:ext cx="3379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chemeClr val="accent4"/>
                </a:solidFill>
              </a:rPr>
              <a:t>Not all volume is used</a:t>
            </a:r>
          </a:p>
        </p:txBody>
      </p:sp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3960813" y="4903788"/>
            <a:ext cx="528637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>
                <a:solidFill>
                  <a:schemeClr val="accent4"/>
                </a:solidFill>
              </a:rPr>
              <a:t>&lt;</a:t>
            </a:r>
          </a:p>
        </p:txBody>
      </p:sp>
      <p:sp>
        <p:nvSpPr>
          <p:cNvPr id="36910" name="Text Box 46"/>
          <p:cNvSpPr txBox="1">
            <a:spLocks noChangeArrowheads="1"/>
          </p:cNvSpPr>
          <p:nvPr/>
        </p:nvSpPr>
        <p:spPr bwMode="auto">
          <a:xfrm>
            <a:off x="5441950" y="5073650"/>
            <a:ext cx="2757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lg" len="med"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>
                <a:solidFill>
                  <a:schemeClr val="accent4"/>
                </a:solidFill>
              </a:rPr>
              <a:t>Volume increase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7" grpId="0"/>
      <p:bldP spid="369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ffle Factor Calcula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503738"/>
          </a:xfrm>
        </p:spPr>
        <p:txBody>
          <a:bodyPr/>
          <a:lstStyle/>
          <a:p>
            <a:r>
              <a:rPr lang="en-US" altLang="en-US" sz="2800"/>
              <a:t>Given our curve fitting technique, how will you calculate the baffle factor?</a:t>
            </a:r>
          </a:p>
          <a:p>
            <a:r>
              <a:rPr lang="en-US" altLang="en-US" sz="2800"/>
              <a:t>You could get a baffle factor based on when the model F curves pass through 0.1 or based on when the data F curve passes through 0.1</a:t>
            </a:r>
          </a:p>
          <a:p>
            <a:r>
              <a:rPr lang="en-US" altLang="en-US" sz="2800"/>
              <a:t>The data curve baffle factor will vary as the tracer mass and residence time are varied by solver! </a:t>
            </a:r>
          </a:p>
          <a:p>
            <a:r>
              <a:rPr lang="en-US" altLang="en-US" sz="2800"/>
              <a:t>In either case the baffle factor is only as good as the curve fit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rpentinit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at parameter(s) were you adjusting when you created a more serpentine path?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092325" y="3463925"/>
          <a:ext cx="39941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4000320" imgH="1193760" progId="Equation.DSMT4">
                  <p:embed/>
                </p:oleObj>
              </mc:Choice>
              <mc:Fallback>
                <p:oleObj name="Equation" r:id="rId3" imgW="400032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463925"/>
                        <a:ext cx="399415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057400" y="5214938"/>
          <a:ext cx="1092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1091880" imgH="812520" progId="Equation.DSMT4">
                  <p:embed/>
                </p:oleObj>
              </mc:Choice>
              <mc:Fallback>
                <p:oleObj name="Equation" r:id="rId5" imgW="109188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14938"/>
                        <a:ext cx="10922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b Reports as Stori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When you write a report you are designing an experience for the reader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The reader experiences it linearly (sequentially!)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Prepare the reader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This is what you are going to see</a:t>
            </a:r>
          </a:p>
          <a:p>
            <a:pPr lvl="2">
              <a:lnSpc>
                <a:spcPct val="80000"/>
              </a:lnSpc>
            </a:pPr>
            <a:r>
              <a:rPr lang="en-US" altLang="en-US" sz="2000"/>
              <a:t>Ex. emphasize what you want the reader to see in the next Figure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Show the figure (or equation)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Tell the meaning of what you just saw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How does this lead to the next step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The Stor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equential Story and Logic Check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Look at your Discussion Sect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Look at the overall order of the paragraph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Read it as if you missed the last 3 weeks…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s the order logical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s the reader missing information?</a:t>
            </a:r>
          </a:p>
          <a:p>
            <a:pPr>
              <a:lnSpc>
                <a:spcPct val="90000"/>
              </a:lnSpc>
            </a:pPr>
            <a:r>
              <a:rPr lang="en-US" altLang="en-US"/>
              <a:t>Read every sentenc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heck for logic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ake each sentence justify its existenc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que Your Own Work!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Don’t make a conclusion unless you are willing to defend it</a:t>
            </a:r>
          </a:p>
          <a:p>
            <a:r>
              <a:rPr lang="en-US" altLang="en-US" sz="2800"/>
              <a:t>Discuss its weaknesses and how you would improve it if given another chance</a:t>
            </a:r>
          </a:p>
          <a:p>
            <a:r>
              <a:rPr lang="en-US" altLang="en-US" sz="2800"/>
              <a:t>Assess the validity of your data and of your conclusions</a:t>
            </a:r>
          </a:p>
          <a:p>
            <a:r>
              <a:rPr lang="en-US" altLang="en-US" sz="2800"/>
              <a:t>Are you willing to spend a million dollars to build a facility using a design based on your results?</a:t>
            </a:r>
          </a:p>
          <a:p>
            <a:endParaRPr lang="en-US" altLang="en-US" sz="28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 4540 2016">
  <a:themeElements>
    <a:clrScheme name="Classroom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4540 2017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Lecture 4540 2017" id="{810B8684-B36C-4E9D-B451-29B9AF64FE2B}" vid="{17C6C898-45CB-4F7D-9C35-4AEA3E1ACC3B}"/>
    </a:ext>
  </a:extLst>
</a:theme>
</file>

<file path=ppt/theme/theme3.xml><?xml version="1.0" encoding="utf-8"?>
<a:theme xmlns:a="http://schemas.openxmlformats.org/drawingml/2006/main" name="1_Lecture 4540 2016">
  <a:themeElements>
    <a:clrScheme name="present colors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Lecture 4540 2016">
  <a:themeElements>
    <a:clrScheme name="present">
      <a:dk1>
        <a:srgbClr val="000000"/>
      </a:dk1>
      <a:lt1>
        <a:srgbClr val="FFFFFF"/>
      </a:lt1>
      <a:dk2>
        <a:srgbClr val="00005A"/>
      </a:dk2>
      <a:lt2>
        <a:srgbClr val="12037F"/>
      </a:lt2>
      <a:accent1>
        <a:srgbClr val="0300BE"/>
      </a:accent1>
      <a:accent2>
        <a:srgbClr val="FBA305"/>
      </a:accent2>
      <a:accent3>
        <a:srgbClr val="3399FF"/>
      </a:accent3>
      <a:accent4>
        <a:srgbClr val="AC0000"/>
      </a:accent4>
      <a:accent5>
        <a:srgbClr val="F7B0B0"/>
      </a:accent5>
      <a:accent6>
        <a:srgbClr val="E39304"/>
      </a:accent6>
      <a:hlink>
        <a:srgbClr val="678EFD"/>
      </a:hlink>
      <a:folHlink>
        <a:srgbClr val="AC0000"/>
      </a:folHlink>
    </a:clrScheme>
    <a:fontScheme name="1_AguaClara the road">
      <a:majorFont>
        <a:latin typeface="Candara"/>
        <a:ea typeface=""/>
        <a:cs typeface=""/>
      </a:majorFont>
      <a:minorFont>
        <a:latin typeface="Canda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AguaClara the roa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3366FF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guaClara the road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80808"/>
        </a:accent1>
        <a:accent2>
          <a:srgbClr val="777777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6B6B6B"/>
        </a:accent6>
        <a:hlink>
          <a:srgbClr val="C0C0C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 4540 2016</Template>
  <TotalTime>1688</TotalTime>
  <Words>457</Words>
  <Application>Microsoft Office PowerPoint</Application>
  <PresentationFormat>On-screen Show (4:3)</PresentationFormat>
  <Paragraphs>6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rial</vt:lpstr>
      <vt:lpstr>Candara</vt:lpstr>
      <vt:lpstr>Symbol</vt:lpstr>
      <vt:lpstr>Times New Roman</vt:lpstr>
      <vt:lpstr>Wingdings</vt:lpstr>
      <vt:lpstr>Lecture 4540 2016</vt:lpstr>
      <vt:lpstr>Lecture 4540 2017</vt:lpstr>
      <vt:lpstr>1_Lecture 4540 2016</vt:lpstr>
      <vt:lpstr>2_Lecture 4540 2016</vt:lpstr>
      <vt:lpstr>Equation</vt:lpstr>
      <vt:lpstr>Reactor Reflections</vt:lpstr>
      <vt:lpstr>Measurement Accuracy</vt:lpstr>
      <vt:lpstr>Mass Balance</vt:lpstr>
      <vt:lpstr>Errors in Residence Time</vt:lpstr>
      <vt:lpstr>Baffle Factor Calculations</vt:lpstr>
      <vt:lpstr>Serpentinity</vt:lpstr>
      <vt:lpstr>Lab Reports as Stories</vt:lpstr>
      <vt:lpstr>Sequential Story and Logic Check</vt:lpstr>
      <vt:lpstr>Critique Your Own Work!</vt:lpstr>
      <vt:lpstr>Suggestions and Comments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ctor Reflections</dc:title>
  <dc:creator>Monroe Weber-Shirk</dc:creator>
  <cp:lastModifiedBy>Monroe Weber-Shirk</cp:lastModifiedBy>
  <cp:revision>28</cp:revision>
  <cp:lastPrinted>2017-12-22T15:47:26Z</cp:lastPrinted>
  <dcterms:created xsi:type="dcterms:W3CDTF">2004-03-11T15:47:16Z</dcterms:created>
  <dcterms:modified xsi:type="dcterms:W3CDTF">2017-12-22T15:47:36Z</dcterms:modified>
</cp:coreProperties>
</file>